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09C4" w:rsidRDefault="005909C4" w:rsidP="005909C4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5909C4" w:rsidRDefault="005909C4" w:rsidP="005909C4">
      <w:r>
        <w:rPr>
          <w:b/>
        </w:rPr>
        <w:t>Date: 10-Nov-2020</w:t>
      </w:r>
    </w:p>
    <w:p w:rsidR="005909C4" w:rsidRDefault="0019588D" w:rsidP="005909C4">
      <w:pPr>
        <w:rPr>
          <w:b/>
        </w:rPr>
      </w:pPr>
      <w:r>
        <w:rPr>
          <w:b/>
          <w:noProof/>
        </w:rPr>
        <w:drawing>
          <wp:inline distT="0" distB="0" distL="0" distR="0">
            <wp:extent cx="2981325" cy="542925"/>
            <wp:effectExtent l="19050" t="0" r="9525" b="0"/>
            <wp:docPr id="30" name="Picture 30" descr="C:\Users\chari\Desktop\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chari\Desktop\10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909C4" w:rsidTr="0065124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09C4" w:rsidRDefault="005909C4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5909C4" w:rsidRDefault="005909C4" w:rsidP="005909C4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5909C4" w:rsidTr="00651241">
        <w:tc>
          <w:tcPr>
            <w:tcW w:w="9576" w:type="dxa"/>
          </w:tcPr>
          <w:p w:rsidR="005909C4" w:rsidRDefault="005909C4" w:rsidP="00651241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5909C4" w:rsidRDefault="005909C4" w:rsidP="00651241">
            <w:r>
              <w:t>1 .Integra</w:t>
            </w:r>
            <w:r w:rsidR="003C0523">
              <w:t>ting</w:t>
            </w:r>
            <w:r>
              <w:t xml:space="preserve"> factor of  </w:t>
            </w:r>
            <w:r w:rsidR="003C0523" w:rsidRPr="00EE0C9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5" o:title=""/>
                </v:shape>
                <o:OLEObject Type="Embed" ProgID="Equation.DSMT4" ShapeID="_x0000_i1025" DrawAspect="Content" ObjectID="_1669639397" r:id="rId6"/>
              </w:object>
            </w:r>
            <w:r>
              <w:t xml:space="preserve"> </w:t>
            </w:r>
            <w:proofErr w:type="gramStart"/>
            <w:r>
              <w:t xml:space="preserve">is </w:t>
            </w:r>
            <w:proofErr w:type="gramEnd"/>
            <w:r w:rsidR="003C0523"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39398" r:id="rId8"/>
              </w:object>
            </w:r>
            <w:r>
              <w:t>.</w:t>
            </w:r>
          </w:p>
          <w:p w:rsidR="005909C4" w:rsidRDefault="005909C4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2. </w:t>
            </w:r>
            <w:r w:rsidR="00A25993" w:rsidRPr="00651241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9" o:title=""/>
                </v:shape>
                <o:OLEObject Type="Embed" ProgID="Equation.DSMT4" ShapeID="_x0000_i1027" DrawAspect="Content" ObjectID="_1669639399" r:id="rId10"/>
              </w:object>
            </w:r>
          </w:p>
          <w:p w:rsidR="005909C4" w:rsidRDefault="005909C4" w:rsidP="00651241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5909C4" w:rsidRDefault="005909C4" w:rsidP="005909C4">
      <w:pPr>
        <w:rPr>
          <w:b/>
        </w:rPr>
      </w:pPr>
    </w:p>
    <w:p w:rsidR="005909C4" w:rsidRDefault="005909C4" w:rsidP="005909C4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909C4" w:rsidTr="0065124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74E3C" w:rsidRDefault="00974E3C" w:rsidP="00974E3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651241">
              <w:rPr>
                <w:position w:val="-24"/>
              </w:rPr>
              <w:object w:dxaOrig="1219" w:dyaOrig="620">
                <v:shape id="_x0000_i1044" type="#_x0000_t75" style="width:60.75pt;height:30.75pt" o:ole="">
                  <v:imagedata r:id="rId11" o:title=""/>
                </v:shape>
                <o:OLEObject Type="Embed" ProgID="Equation.DSMT4" ShapeID="_x0000_i1044" DrawAspect="Content" ObjectID="_1669639400" r:id="rId12"/>
              </w:object>
            </w:r>
          </w:p>
          <w:p w:rsidR="00974E3C" w:rsidRDefault="00974E3C" w:rsidP="00974E3C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t>Integrating factor of</w:t>
            </w:r>
            <w:r w:rsidRPr="00651241">
              <w:rPr>
                <w:position w:val="-24"/>
              </w:rPr>
              <w:object w:dxaOrig="1219" w:dyaOrig="620">
                <v:shape id="_x0000_i1045" type="#_x0000_t75" style="width:60.75pt;height:30.75pt" o:ole="">
                  <v:imagedata r:id="rId11" o:title=""/>
                </v:shape>
                <o:OLEObject Type="Embed" ProgID="Equation.DSMT4" ShapeID="_x0000_i1045" DrawAspect="Content" ObjectID="_1669639401" r:id="rId13"/>
              </w:object>
            </w:r>
          </w:p>
          <w:p w:rsidR="005909C4" w:rsidRDefault="005909C4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5909C4" w:rsidRDefault="005909C4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5909C4" w:rsidRPr="00C644B6" w:rsidTr="00651241">
              <w:tc>
                <w:tcPr>
                  <w:tcW w:w="1838" w:type="dxa"/>
                </w:tcPr>
                <w:p w:rsidR="005909C4" w:rsidRPr="00C644B6" w:rsidRDefault="003F5B15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3F5B15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6704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5909C4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5909C4" w:rsidRPr="00C644B6" w:rsidRDefault="005909C4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5909C4" w:rsidRPr="00C644B6" w:rsidRDefault="005909C4" w:rsidP="0065124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the given differential equation into the form of </w:t>
                  </w:r>
                  <w:r w:rsidR="003C0523" w:rsidRPr="00EE0C94">
                    <w:rPr>
                      <w:position w:val="-24"/>
                    </w:rPr>
                    <w:object w:dxaOrig="1240" w:dyaOrig="620">
                      <v:shape id="_x0000_i1028" type="#_x0000_t75" style="width:62.25pt;height:30.75pt" o:ole="">
                        <v:imagedata r:id="rId5" o:title=""/>
                      </v:shape>
                      <o:OLEObject Type="Embed" ProgID="Equation.DSMT4" ShapeID="_x0000_i1028" DrawAspect="Content" ObjectID="_1669639402" r:id="rId14"/>
                    </w:object>
                  </w:r>
                </w:p>
              </w:tc>
            </w:tr>
            <w:tr w:rsidR="005909C4" w:rsidRPr="00C644B6" w:rsidTr="00651241">
              <w:trPr>
                <w:trHeight w:val="1064"/>
              </w:trPr>
              <w:tc>
                <w:tcPr>
                  <w:tcW w:w="1838" w:type="dxa"/>
                </w:tcPr>
                <w:p w:rsidR="005909C4" w:rsidRPr="00C644B6" w:rsidRDefault="005909C4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5909C4" w:rsidRPr="00C644B6" w:rsidRDefault="005909C4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5909C4" w:rsidRDefault="005909C4" w:rsidP="00651241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5909C4" w:rsidRDefault="005909C4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="0019588D" w:rsidRPr="00651241">
                    <w:rPr>
                      <w:position w:val="-24"/>
                    </w:rPr>
                    <w:object w:dxaOrig="1219" w:dyaOrig="620">
                      <v:shape id="_x0000_i1029" type="#_x0000_t75" style="width:60.75pt;height:30.75pt" o:ole="">
                        <v:imagedata r:id="rId11" o:title=""/>
                      </v:shape>
                      <o:OLEObject Type="Embed" ProgID="Equation.DSMT4" ShapeID="_x0000_i1029" DrawAspect="Content" ObjectID="_1669639403" r:id="rId15"/>
                    </w:object>
                  </w:r>
                </w:p>
                <w:p w:rsidR="005909C4" w:rsidRDefault="005909C4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</w:t>
                  </w:r>
                  <w:r w:rsidR="0019588D">
                    <w:t xml:space="preserve">                          </w:t>
                  </w:r>
                  <w:r w:rsidR="0019588D" w:rsidRPr="00651241">
                    <w:rPr>
                      <w:position w:val="-24"/>
                    </w:rPr>
                    <w:object w:dxaOrig="1420" w:dyaOrig="620">
                      <v:shape id="_x0000_i1030" type="#_x0000_t75" style="width:71.25pt;height:30.75pt" o:ole="">
                        <v:imagedata r:id="rId16" o:title=""/>
                      </v:shape>
                      <o:OLEObject Type="Embed" ProgID="Equation.DSMT4" ShapeID="_x0000_i1030" DrawAspect="Content" ObjectID="_1669639404" r:id="rId17"/>
                    </w:object>
                  </w:r>
                </w:p>
                <w:p w:rsidR="005909C4" w:rsidRDefault="005909C4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</w:t>
                  </w:r>
                </w:p>
                <w:p w:rsidR="005909C4" w:rsidRDefault="005909C4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Compare with </w:t>
                  </w:r>
                  <w:r w:rsidR="0019588D" w:rsidRPr="00651241">
                    <w:rPr>
                      <w:position w:val="-24"/>
                    </w:rPr>
                    <w:object w:dxaOrig="1240" w:dyaOrig="620">
                      <v:shape id="_x0000_i1031" type="#_x0000_t75" style="width:62.25pt;height:30.75pt" o:ole="">
                        <v:imagedata r:id="rId18" o:title=""/>
                      </v:shape>
                      <o:OLEObject Type="Embed" ProgID="Equation.DSMT4" ShapeID="_x0000_i1031" DrawAspect="Content" ObjectID="_1669639405" r:id="rId19"/>
                    </w:object>
                  </w:r>
                </w:p>
                <w:p w:rsidR="005909C4" w:rsidRPr="00C644B6" w:rsidRDefault="005909C4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            </w:t>
                  </w:r>
                  <w:r w:rsidR="0019588D" w:rsidRPr="00651241">
                    <w:rPr>
                      <w:position w:val="-24"/>
                    </w:rPr>
                    <w:object w:dxaOrig="1280" w:dyaOrig="620">
                      <v:shape id="_x0000_i1032" type="#_x0000_t75" style="width:63.75pt;height:30.75pt" o:ole="">
                        <v:imagedata r:id="rId20" o:title=""/>
                      </v:shape>
                      <o:OLEObject Type="Embed" ProgID="Equation.DSMT4" ShapeID="_x0000_i1032" DrawAspect="Content" ObjectID="_1669639406" r:id="rId21"/>
                    </w:object>
                  </w:r>
                </w:p>
              </w:tc>
            </w:tr>
          </w:tbl>
          <w:p w:rsidR="005909C4" w:rsidRDefault="005909C4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5909C4" w:rsidRDefault="005909C4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5909C4" w:rsidRPr="00C644B6" w:rsidTr="00651241">
              <w:tc>
                <w:tcPr>
                  <w:tcW w:w="1838" w:type="dxa"/>
                </w:tcPr>
                <w:p w:rsidR="005909C4" w:rsidRPr="00C644B6" w:rsidRDefault="003F5B15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3F5B15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5772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5909C4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5909C4" w:rsidRPr="00C644B6" w:rsidRDefault="005909C4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5909C4" w:rsidRDefault="005909C4" w:rsidP="00651241">
                  <w:r>
                    <w:t>1. Integra</w:t>
                  </w:r>
                  <w:r w:rsidR="003C0523">
                    <w:t>ting</w:t>
                  </w:r>
                  <w:r>
                    <w:t xml:space="preserve"> factor of  </w:t>
                  </w:r>
                  <w:r w:rsidR="003C0523" w:rsidRPr="003C0523">
                    <w:rPr>
                      <w:position w:val="-24"/>
                    </w:rPr>
                    <w:object w:dxaOrig="1240" w:dyaOrig="620">
                      <v:shape id="_x0000_i1033" type="#_x0000_t75" style="width:62.25pt;height:30.75pt" o:ole="">
                        <v:imagedata r:id="rId22" o:title=""/>
                      </v:shape>
                      <o:OLEObject Type="Embed" ProgID="Equation.DSMT4" ShapeID="_x0000_i1033" DrawAspect="Content" ObjectID="_1669639407" r:id="rId23"/>
                    </w:object>
                  </w:r>
                  <w:r>
                    <w:t xml:space="preserve"> </w:t>
                  </w:r>
                  <w:proofErr w:type="gramStart"/>
                  <w:r>
                    <w:t xml:space="preserve">is </w:t>
                  </w:r>
                  <w:proofErr w:type="gramEnd"/>
                  <w:r w:rsidR="003C0523" w:rsidRPr="00BA6AAC">
                    <w:rPr>
                      <w:position w:val="-6"/>
                    </w:rPr>
                    <w:object w:dxaOrig="499" w:dyaOrig="420">
                      <v:shape id="_x0000_i1034" type="#_x0000_t75" style="width:24.75pt;height:21pt" o:ole="">
                        <v:imagedata r:id="rId7" o:title=""/>
                      </v:shape>
                      <o:OLEObject Type="Embed" ProgID="Equation.DSMT4" ShapeID="_x0000_i1034" DrawAspect="Content" ObjectID="_1669639408" r:id="rId24"/>
                    </w:object>
                  </w:r>
                  <w:r>
                    <w:t>.</w:t>
                  </w:r>
                </w:p>
                <w:p w:rsidR="005909C4" w:rsidRPr="0025464B" w:rsidRDefault="005909C4" w:rsidP="00651241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="0019588D" w:rsidRPr="00651241">
                    <w:rPr>
                      <w:position w:val="-24"/>
                    </w:rPr>
                    <w:object w:dxaOrig="1800" w:dyaOrig="620">
                      <v:shape id="_x0000_i1035" type="#_x0000_t75" style="width:90pt;height:30.75pt" o:ole="">
                        <v:imagedata r:id="rId9" o:title=""/>
                      </v:shape>
                      <o:OLEObject Type="Embed" ProgID="Equation.DSMT4" ShapeID="_x0000_i1035" DrawAspect="Content" ObjectID="_1669639409" r:id="rId25"/>
                    </w:object>
                  </w:r>
                </w:p>
              </w:tc>
            </w:tr>
            <w:tr w:rsidR="005909C4" w:rsidRPr="00C644B6" w:rsidTr="00651241">
              <w:trPr>
                <w:trHeight w:val="1064"/>
              </w:trPr>
              <w:tc>
                <w:tcPr>
                  <w:tcW w:w="1838" w:type="dxa"/>
                </w:tcPr>
                <w:p w:rsidR="005909C4" w:rsidRPr="00C644B6" w:rsidRDefault="005909C4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5909C4" w:rsidRPr="00C644B6" w:rsidRDefault="005909C4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5909C4" w:rsidRDefault="005909C4" w:rsidP="00651241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5909C4" w:rsidRDefault="005909C4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</w:t>
                  </w:r>
                  <w:r w:rsidR="0019588D" w:rsidRPr="00651241">
                    <w:rPr>
                      <w:position w:val="-86"/>
                    </w:rPr>
                    <w:object w:dxaOrig="1100" w:dyaOrig="2160">
                      <v:shape id="_x0000_i1036" type="#_x0000_t75" style="width:54.75pt;height:108pt" o:ole="">
                        <v:imagedata r:id="rId26" o:title=""/>
                      </v:shape>
                      <o:OLEObject Type="Embed" ProgID="Equation.DSMT4" ShapeID="_x0000_i1036" DrawAspect="Content" ObjectID="_1669639410" r:id="rId27"/>
                    </w:object>
                  </w:r>
                </w:p>
                <w:p w:rsidR="005909C4" w:rsidRPr="0025464B" w:rsidRDefault="005909C4" w:rsidP="0019588D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="0019588D" w:rsidRPr="00651241">
                    <w:rPr>
                      <w:position w:val="-24"/>
                    </w:rPr>
                    <w:object w:dxaOrig="1219" w:dyaOrig="620">
                      <v:shape id="_x0000_i1037" type="#_x0000_t75" style="width:60.75pt;height:30.75pt" o:ole="">
                        <v:imagedata r:id="rId11" o:title=""/>
                      </v:shape>
                      <o:OLEObject Type="Embed" ProgID="Equation.DSMT4" ShapeID="_x0000_i1037" DrawAspect="Content" ObjectID="_1669639411" r:id="rId28"/>
                    </w:object>
                  </w:r>
                  <w:r>
                    <w:t>is</w:t>
                  </w:r>
                  <w:r w:rsidR="0019588D" w:rsidRPr="00651241">
                    <w:rPr>
                      <w:position w:val="-6"/>
                    </w:rPr>
                    <w:object w:dxaOrig="279" w:dyaOrig="320">
                      <v:shape id="_x0000_i1038" type="#_x0000_t75" style="width:14.25pt;height:15.75pt" o:ole="">
                        <v:imagedata r:id="rId29" o:title=""/>
                      </v:shape>
                      <o:OLEObject Type="Embed" ProgID="Equation.DSMT4" ShapeID="_x0000_i1038" DrawAspect="Content" ObjectID="_1669639412" r:id="rId30"/>
                    </w:object>
                  </w:r>
                  <w:r>
                    <w:t>.</w:t>
                  </w:r>
                </w:p>
              </w:tc>
            </w:tr>
          </w:tbl>
          <w:p w:rsidR="005909C4" w:rsidRDefault="005909C4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19588D" w:rsidRDefault="0019588D" w:rsidP="0019588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19588D" w:rsidRPr="00C644B6" w:rsidTr="00651241">
              <w:tc>
                <w:tcPr>
                  <w:tcW w:w="1838" w:type="dxa"/>
                </w:tcPr>
                <w:p w:rsidR="0019588D" w:rsidRPr="00C644B6" w:rsidRDefault="003F5B15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3F5B15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5875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19588D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19588D" w:rsidRPr="00C644B6" w:rsidRDefault="0019588D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9588D" w:rsidRPr="00C644B6" w:rsidRDefault="00A25993" w:rsidP="0065124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9" type="#_x0000_t75" style="width:62.25pt;height:30.75pt" o:ole="">
                        <v:imagedata r:id="rId31" o:title=""/>
                      </v:shape>
                      <o:OLEObject Type="Embed" ProgID="Equation.DSMT4" ShapeID="_x0000_i1039" DrawAspect="Content" ObjectID="_1669639413" r:id="rId32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1760" w:dyaOrig="440">
                      <v:shape id="_x0000_i1040" type="#_x0000_t75" style="width:87.75pt;height:21.75pt" o:ole="">
                        <v:imagedata r:id="rId33" o:title=""/>
                      </v:shape>
                      <o:OLEObject Type="Embed" ProgID="Equation.DSMT4" ShapeID="_x0000_i1040" DrawAspect="Content" ObjectID="_1669639414" r:id="rId34"/>
                    </w:object>
                  </w:r>
                </w:p>
              </w:tc>
            </w:tr>
            <w:tr w:rsidR="0019588D" w:rsidRPr="00C644B6" w:rsidTr="00651241">
              <w:trPr>
                <w:trHeight w:val="1064"/>
              </w:trPr>
              <w:tc>
                <w:tcPr>
                  <w:tcW w:w="1838" w:type="dxa"/>
                </w:tcPr>
                <w:p w:rsidR="0019588D" w:rsidRPr="00C644B6" w:rsidRDefault="0019588D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19588D" w:rsidRPr="00C644B6" w:rsidRDefault="0019588D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9588D" w:rsidRDefault="0019588D" w:rsidP="00651241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19588D" w:rsidRDefault="00A25993" w:rsidP="00651241">
                  <w:pPr>
                    <w:widowControl w:val="0"/>
                    <w:tabs>
                      <w:tab w:val="left" w:pos="7410"/>
                    </w:tabs>
                  </w:pPr>
                  <w:r w:rsidRPr="00651241">
                    <w:rPr>
                      <w:position w:val="-152"/>
                    </w:rPr>
                    <w:object w:dxaOrig="1760" w:dyaOrig="2760">
                      <v:shape id="_x0000_i1041" type="#_x0000_t75" style="width:87.75pt;height:138pt" o:ole="">
                        <v:imagedata r:id="rId35" o:title=""/>
                      </v:shape>
                      <o:OLEObject Type="Embed" ProgID="Equation.DSMT4" ShapeID="_x0000_i1041" DrawAspect="Content" ObjectID="_1669639415" r:id="rId36"/>
                    </w:object>
                  </w:r>
                </w:p>
                <w:p w:rsidR="00A25993" w:rsidRPr="00C644B6" w:rsidRDefault="00A25993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Hence general solution of </w:t>
                  </w:r>
                  <w:r w:rsidRPr="00651241">
                    <w:rPr>
                      <w:position w:val="-24"/>
                    </w:rPr>
                    <w:object w:dxaOrig="1219" w:dyaOrig="620">
                      <v:shape id="_x0000_i1042" type="#_x0000_t75" style="width:60.75pt;height:30.75pt" o:ole="">
                        <v:imagedata r:id="rId11" o:title=""/>
                      </v:shape>
                      <o:OLEObject Type="Embed" ProgID="Equation.DSMT4" ShapeID="_x0000_i1042" DrawAspect="Content" ObjectID="_1669639416" r:id="rId37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24"/>
                    </w:rPr>
                    <w:object w:dxaOrig="1359" w:dyaOrig="660">
                      <v:shape id="_x0000_i1043" type="#_x0000_t75" style="width:68.25pt;height:33pt" o:ole="">
                        <v:imagedata r:id="rId38" o:title=""/>
                      </v:shape>
                      <o:OLEObject Type="Embed" ProgID="Equation.DSMT4" ShapeID="_x0000_i1043" DrawAspect="Content" ObjectID="_1669639417" r:id="rId39"/>
                    </w:object>
                  </w:r>
                </w:p>
              </w:tc>
            </w:tr>
          </w:tbl>
          <w:p w:rsidR="0019588D" w:rsidRDefault="0019588D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5909C4" w:rsidTr="0065124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09C4" w:rsidRDefault="005909C4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5909C4" w:rsidRDefault="005909C4" w:rsidP="005909C4"/>
    <w:p w:rsidR="005909C4" w:rsidRDefault="005909C4" w:rsidP="005909C4"/>
    <w:p w:rsidR="005909C4" w:rsidRDefault="005909C4" w:rsidP="005909C4"/>
    <w:p w:rsidR="005909C4" w:rsidRPr="00BE7A3F" w:rsidRDefault="005909C4" w:rsidP="005909C4"/>
    <w:p w:rsidR="005909C4" w:rsidRDefault="005909C4" w:rsidP="005909C4"/>
    <w:p w:rsidR="005909C4" w:rsidRPr="00DF4F48" w:rsidRDefault="005909C4" w:rsidP="005909C4"/>
    <w:p w:rsidR="005909C4" w:rsidRDefault="005909C4" w:rsidP="005909C4"/>
    <w:p w:rsidR="005909C4" w:rsidRDefault="005909C4" w:rsidP="005909C4"/>
    <w:p w:rsidR="005909C4" w:rsidRDefault="005909C4" w:rsidP="005909C4"/>
    <w:p w:rsidR="005D25E8" w:rsidRDefault="005D25E8"/>
    <w:sectPr w:rsidR="005D25E8" w:rsidSect="00225F6A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5909C4"/>
    <w:rsid w:val="0019588D"/>
    <w:rsid w:val="003C0523"/>
    <w:rsid w:val="003F5B15"/>
    <w:rsid w:val="005909C4"/>
    <w:rsid w:val="005D25E8"/>
    <w:rsid w:val="00974E3C"/>
    <w:rsid w:val="00A25993"/>
    <w:rsid w:val="00AA2B81"/>
    <w:rsid w:val="00EF51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2B8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909C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09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09C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12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3</Pages>
  <Words>203</Words>
  <Characters>116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21T13:05:00Z</dcterms:created>
  <dcterms:modified xsi:type="dcterms:W3CDTF">2020-12-16T10:16:00Z</dcterms:modified>
</cp:coreProperties>
</file>